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A671A" w:rsidRPr="001B7429" w:rsidRDefault="00BA671A" w:rsidP="00BA671A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  <w:bookmarkStart w:id="0" w:name="_GoBack"/>
      <w:r w:rsidRPr="001B7429">
        <w:rPr>
          <w:rFonts w:ascii="Palatino Linotype" w:hAnsi="Palatino Linotype"/>
          <w:b/>
          <w:color w:val="002060"/>
          <w:szCs w:val="24"/>
        </w:rPr>
        <w:t>CHỦ ĐỀ  5. TIÊN ĐỀ Ơ-CLIT VỂ ĐƯỜNG THẲNG SONG SONG</w:t>
      </w:r>
    </w:p>
    <w:bookmarkEnd w:id="0"/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. TÓM TẮT LÝ THUYẾT</w:t>
      </w:r>
    </w:p>
    <w:p w:rsidR="00BA671A" w:rsidRPr="001B7429" w:rsidRDefault="00BA671A" w:rsidP="00BA671A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. Tiên đề Ơ-Clit</w:t>
      </w:r>
    </w:p>
    <w:p w:rsidR="00BA671A" w:rsidRPr="001B7429" w:rsidRDefault="00BA671A" w:rsidP="00BA671A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Qua một điểm ở ngoài một đường thẳng chỉ có một đường thẳng song song với đường thẳng đó.</w:t>
      </w:r>
    </w:p>
    <w:p w:rsidR="00BA671A" w:rsidRPr="001B7429" w:rsidRDefault="00BA671A" w:rsidP="00BA671A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2. Tính chất của hai đường thẳng song song</w:t>
      </w:r>
    </w:p>
    <w:p w:rsidR="00BA671A" w:rsidRPr="001B7429" w:rsidRDefault="00BA671A" w:rsidP="00BA671A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Nếu một đường thẳng cắt hai đường thẳng song song thì:</w:t>
      </w:r>
    </w:p>
    <w:p w:rsidR="00BA671A" w:rsidRPr="001B7429" w:rsidRDefault="00BA671A" w:rsidP="00BA671A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Hai góc so le trong bằng nhau;</w:t>
      </w:r>
    </w:p>
    <w:p w:rsidR="00BA671A" w:rsidRPr="001B7429" w:rsidRDefault="00BA671A" w:rsidP="00BA671A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 Hai góc đồng vị bằng nhau;</w:t>
      </w:r>
    </w:p>
    <w:p w:rsidR="00BA671A" w:rsidRPr="001B7429" w:rsidRDefault="00BA671A" w:rsidP="00BA671A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)  Hai góc trong cùng phía bù nhau.</w:t>
      </w:r>
    </w:p>
    <w:p w:rsidR="00BA671A" w:rsidRPr="001B7429" w:rsidRDefault="00BA671A" w:rsidP="00BA671A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I. BÀI TẬP VÀ CÁC DẠNG TOÁN</w:t>
      </w:r>
    </w:p>
    <w:p w:rsidR="00BA671A" w:rsidRPr="001B7429" w:rsidRDefault="00BA671A" w:rsidP="00BA671A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Dạng 1. Vận dụng tiên đề Ơ-clit</w:t>
      </w:r>
    </w:p>
    <w:p w:rsidR="00BA671A" w:rsidRPr="001B7429" w:rsidRDefault="00BA671A" w:rsidP="00BA671A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b/>
          <w:i/>
          <w:color w:val="002060"/>
          <w:szCs w:val="24"/>
        </w:rPr>
      </w:pPr>
      <w:r w:rsidRPr="001B7429">
        <w:rPr>
          <w:rFonts w:ascii="Palatino Linotype" w:hAnsi="Palatino Linotype"/>
          <w:b/>
          <w:i/>
          <w:color w:val="002060"/>
          <w:szCs w:val="24"/>
        </w:rPr>
        <w:t>Phương pháp giải:</w:t>
      </w:r>
    </w:p>
    <w:p w:rsidR="00BA671A" w:rsidRPr="001B7429" w:rsidRDefault="00BA671A" w:rsidP="00BA671A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* Tiên đề Ơ-clit về hai đường thẳng song song:</w:t>
      </w:r>
    </w:p>
    <w:p w:rsidR="00BA671A" w:rsidRPr="001B7429" w:rsidRDefault="00BA671A" w:rsidP="00BA671A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Qua một điểm ở ngoài một đường thẳng chỉ có một đường thẳng song song với đường thẳng đó.</w:t>
      </w:r>
    </w:p>
    <w:p w:rsidR="00BA671A" w:rsidRPr="001B7429" w:rsidRDefault="00BA671A" w:rsidP="00BA671A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* Nếu qua một điểm ở ngoài đường thẳng, có hai đường thẳng song song với đường thẳng đã cho thì hai đường thẳng đó trùng nhau.</w:t>
      </w:r>
    </w:p>
    <w:p w:rsidR="00BA671A" w:rsidRPr="001B7429" w:rsidRDefault="00BA671A" w:rsidP="00BA671A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A.</w:t>
      </w:r>
      <w:r w:rsidRPr="001B7429">
        <w:rPr>
          <w:rFonts w:ascii="Palatino Linotype" w:hAnsi="Palatino Linotype"/>
          <w:color w:val="002060"/>
          <w:szCs w:val="24"/>
        </w:rPr>
        <w:t xml:space="preserve"> Chọn các câu khẳng định đúng:</w:t>
      </w:r>
    </w:p>
    <w:p w:rsidR="00BA671A" w:rsidRPr="001B7429" w:rsidRDefault="00BA671A" w:rsidP="00BA671A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pacing w:val="4"/>
          <w:szCs w:val="24"/>
        </w:rPr>
      </w:pPr>
      <w:r w:rsidRPr="001B7429">
        <w:rPr>
          <w:rFonts w:ascii="Palatino Linotype" w:hAnsi="Palatino Linotype"/>
          <w:color w:val="002060"/>
          <w:spacing w:val="4"/>
          <w:szCs w:val="24"/>
        </w:rPr>
        <w:t>a) Qua điểm A nằm ngoài đường thẳng xy, có một đường thẳng song song với xy.</w:t>
      </w:r>
    </w:p>
    <w:p w:rsidR="00BA671A" w:rsidRPr="001B7429" w:rsidRDefault="00BA671A" w:rsidP="00BA671A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b) Qua điểm A nằm ngoài đường thằng xy, có duy nhất một đường thẳng song song với xy.</w:t>
      </w:r>
    </w:p>
    <w:p w:rsidR="00BA671A" w:rsidRPr="001B7429" w:rsidRDefault="00BA671A" w:rsidP="00BA671A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pacing w:val="4"/>
          <w:szCs w:val="24"/>
        </w:rPr>
      </w:pPr>
      <w:r w:rsidRPr="001B7429">
        <w:rPr>
          <w:rFonts w:ascii="Palatino Linotype" w:hAnsi="Palatino Linotype"/>
          <w:color w:val="002060"/>
          <w:spacing w:val="4"/>
          <w:szCs w:val="24"/>
        </w:rPr>
        <w:t>c) Qua điểm A nằm ngoài đường thẳng xy, có vô số đường thẳng song song với xy.</w:t>
      </w:r>
    </w:p>
    <w:p w:rsidR="00BA671A" w:rsidRPr="001B7429" w:rsidRDefault="00BA671A" w:rsidP="00BA671A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d) Nếu hai đường thẳng AB và AC cùng song song với đường thẳng m thì hai đường thẳng AB và AC trùng nhau.</w:t>
      </w:r>
    </w:p>
    <w:p w:rsidR="00BA671A" w:rsidRPr="001B7429" w:rsidRDefault="00BA671A" w:rsidP="00BA671A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 e) Nếu qua điểm A có hai đường thẳng cùng song song vói đường thẳng d thì hai đường thẳng đó song song với nhau</w:t>
      </w:r>
    </w:p>
    <w:p w:rsidR="00BA671A" w:rsidRPr="001B7429" w:rsidRDefault="00BA671A" w:rsidP="00BA671A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B. </w:t>
      </w:r>
      <w:r w:rsidRPr="001B7429">
        <w:rPr>
          <w:rFonts w:ascii="Palatino Linotype" w:hAnsi="Palatino Linotype"/>
          <w:color w:val="002060"/>
          <w:szCs w:val="24"/>
        </w:rPr>
        <w:t>Trong các câu sau, câu nào đúng, câu nào sai?</w:t>
      </w:r>
    </w:p>
    <w:p w:rsidR="00BA671A" w:rsidRPr="001B7429" w:rsidRDefault="00BA671A" w:rsidP="00BA671A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 a) Qua điểm M nằm ngoài đường thẳng a, có ít nhất một đường thẳng song song với a.</w:t>
      </w:r>
    </w:p>
    <w:p w:rsidR="00BA671A" w:rsidRPr="001B7429" w:rsidRDefault="00BA671A" w:rsidP="00BA671A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>b)  Qua điểm M nằm ngoài đường thẳng a, có một và chỉ một đường thẳng song song với a.</w:t>
      </w:r>
    </w:p>
    <w:p w:rsidR="00BA671A" w:rsidRPr="001B7429" w:rsidRDefault="00BA671A" w:rsidP="00BA671A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c) Nếu hai đường thẳng AB và AC cùng song song vói đường thẳng m thì hai đường thẳng AB và AC song song.</w:t>
      </w:r>
    </w:p>
    <w:p w:rsidR="00BA671A" w:rsidRPr="001B7429" w:rsidRDefault="00BA671A" w:rsidP="00BA671A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d)  Nếu hai đường thẳng AB và AC cùng song song với đường thẳng m thì ba điểm A, B, C thẳng hàng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2A. </w:t>
      </w:r>
      <w:r w:rsidRPr="001B7429">
        <w:rPr>
          <w:rFonts w:ascii="Palatino Linotype" w:hAnsi="Palatino Linotype"/>
          <w:color w:val="002060"/>
          <w:szCs w:val="24"/>
        </w:rPr>
        <w:t>Cho hình vẽ bên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10160</wp:posOffset>
            </wp:positionV>
            <wp:extent cx="1398905" cy="1153160"/>
            <wp:effectExtent l="0" t="0" r="0" b="8890"/>
            <wp:wrapNone/>
            <wp:docPr id="522" name="Picture 52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905" cy="115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color w:val="002060"/>
          <w:szCs w:val="24"/>
        </w:rPr>
        <w:t>a) Chứng minh AD song song với BC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Trên nửa mặt phẳng có bờ là đường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thẳng AB không chứa điểm D, lấy điểm  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E sao cho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5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7.25pt" o:ole="">
            <v:imagedata r:id="rId8" o:title=""/>
          </v:shape>
          <o:OLEObject Type="Embed" ProgID="Equation.DSMT4" ShapeID="_x0000_i1025" DrawAspect="Content" ObjectID="_1634515357" r:id="rId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70°. Chứng minh E, A, 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 thẳng hàng theo hai cách sau: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i/>
          <w:color w:val="002060"/>
          <w:szCs w:val="24"/>
        </w:rPr>
        <w:t>Cách 1:</w:t>
      </w:r>
      <w:r w:rsidRPr="001B7429">
        <w:rPr>
          <w:rFonts w:ascii="Palatino Linotype" w:hAnsi="Palatino Linotype"/>
          <w:color w:val="002060"/>
          <w:szCs w:val="24"/>
        </w:rPr>
        <w:t xml:space="preserve"> Chứng mi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026" type="#_x0000_t75" style="width:27.75pt;height:17.25pt" o:ole="">
            <v:imagedata r:id="rId10" o:title=""/>
          </v:shape>
          <o:OLEObject Type="Embed" ProgID="Equation.DSMT4" ShapeID="_x0000_i1026" DrawAspect="Content" ObjectID="_1634515358" r:id="rId1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80°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i/>
          <w:color w:val="002060"/>
          <w:szCs w:val="24"/>
        </w:rPr>
        <w:t>Cách 2:</w:t>
      </w:r>
      <w:r w:rsidRPr="001B7429">
        <w:rPr>
          <w:rFonts w:ascii="Palatino Linotype" w:hAnsi="Palatino Linotype"/>
          <w:color w:val="002060"/>
          <w:szCs w:val="24"/>
        </w:rPr>
        <w:t xml:space="preserve"> Sử dụng tiên đề Ơ-clit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089400</wp:posOffset>
            </wp:positionH>
            <wp:positionV relativeFrom="paragraph">
              <wp:posOffset>0</wp:posOffset>
            </wp:positionV>
            <wp:extent cx="1603375" cy="1057910"/>
            <wp:effectExtent l="0" t="0" r="0" b="8890"/>
            <wp:wrapNone/>
            <wp:docPr id="521" name="Picture 521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105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2B.</w:t>
      </w:r>
      <w:r w:rsidRPr="001B7429">
        <w:rPr>
          <w:rFonts w:ascii="Palatino Linotype" w:hAnsi="Palatino Linotype"/>
          <w:color w:val="002060"/>
          <w:szCs w:val="24"/>
        </w:rPr>
        <w:t xml:space="preserve">Cho hình vẽ bên, trong đó MP song 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song với NQ. Trên nửa mặt phẳng không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hứa điểm P có bờ là đường thẳng MN, vẽ 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điểm E sao cho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1400" w:dyaOrig="400">
          <v:shape id="_x0000_i1027" type="#_x0000_t75" style="width:69.75pt;height:20.25pt" o:ole="">
            <v:imagedata r:id="rId13" o:title=""/>
          </v:shape>
          <o:OLEObject Type="Embed" ProgID="Equation.DSMT4" ShapeID="_x0000_i1027" DrawAspect="Content" ObjectID="_1634515359" r:id="rId14"/>
        </w:object>
      </w:r>
      <w:r w:rsidRPr="001B7429">
        <w:rPr>
          <w:rFonts w:ascii="Palatino Linotype" w:hAnsi="Palatino Linotype"/>
          <w:color w:val="002060"/>
          <w:szCs w:val="24"/>
        </w:rPr>
        <w:t>. Chứng minh các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điểm E, M, P thẳng hàng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pacing w:val="-6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pacing w:val="-6"/>
          <w:szCs w:val="24"/>
        </w:rPr>
      </w:pPr>
      <w:r w:rsidRPr="001B7429">
        <w:rPr>
          <w:rFonts w:ascii="Palatino Linotype" w:hAnsi="Palatino Linotype"/>
          <w:b/>
          <w:color w:val="002060"/>
          <w:spacing w:val="-6"/>
          <w:szCs w:val="24"/>
        </w:rPr>
        <w:t>Dạng 2. Vận dụng tính chất của hai đường thẳng song song để tính số đo góc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1B7429">
        <w:rPr>
          <w:rFonts w:ascii="Palatino Linotype" w:hAnsi="Palatino Linotype"/>
          <w:color w:val="002060"/>
          <w:szCs w:val="24"/>
        </w:rPr>
        <w:t xml:space="preserve"> Sử dụng tính chất của hai đường thẳng song song: Nếu một đường thẳng cắt hai đường thắng song song thì: 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Hai góc so le trong bằng nhau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Hai góc đồng vị bằng nhau;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29540</wp:posOffset>
            </wp:positionV>
            <wp:extent cx="2033270" cy="1214755"/>
            <wp:effectExtent l="0" t="0" r="5080" b="4445"/>
            <wp:wrapNone/>
            <wp:docPr id="520" name="Picture 520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270" cy="121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color w:val="002060"/>
          <w:szCs w:val="24"/>
        </w:rPr>
        <w:t>c) Hai góc trong cùng phía bù nhau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lastRenderedPageBreak/>
        <w:t xml:space="preserve">3A. </w:t>
      </w:r>
      <w:r w:rsidRPr="001B7429">
        <w:rPr>
          <w:rFonts w:ascii="Palatino Linotype" w:hAnsi="Palatino Linotype"/>
          <w:color w:val="002060"/>
          <w:szCs w:val="24"/>
        </w:rPr>
        <w:t>Cho hình vẽ dưới đây, biết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 // b và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300" w:dyaOrig="420">
          <v:shape id="_x0000_i1028" type="#_x0000_t75" style="width:15pt;height:21pt" o:ole="">
            <v:imagedata r:id="rId16" o:title=""/>
          </v:shape>
          <o:OLEObject Type="Embed" ProgID="Equation.DSMT4" ShapeID="_x0000_i1028" DrawAspect="Content" ObjectID="_1634515360" r:id="rId1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75°. Tính số đo các 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góc còn lại trên hình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41275</wp:posOffset>
            </wp:positionV>
            <wp:extent cx="1978660" cy="1391920"/>
            <wp:effectExtent l="0" t="0" r="2540" b="0"/>
            <wp:wrapNone/>
            <wp:docPr id="519" name="Picture 51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660" cy="139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3B.</w:t>
      </w:r>
      <w:r w:rsidRPr="001B7429">
        <w:rPr>
          <w:rFonts w:ascii="Palatino Linotype" w:hAnsi="Palatino Linotype"/>
          <w:color w:val="002060"/>
          <w:szCs w:val="24"/>
        </w:rPr>
        <w:t xml:space="preserve"> Cho hình vẽ bên, biết a // b và 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12"/>
          <w:szCs w:val="24"/>
        </w:rPr>
        <w:object w:dxaOrig="300" w:dyaOrig="420">
          <v:shape id="_x0000_i1029" type="#_x0000_t75" style="width:15pt;height:21pt" o:ole="">
            <v:imagedata r:id="rId19" o:title=""/>
          </v:shape>
          <o:OLEObject Type="Embed" ProgID="Equation.DSMT4" ShapeID="_x0000_i1029" DrawAspect="Content" ObjectID="_1634515361" r:id="rId2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60°. Tính số đo các góc còn lại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trên hình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111500</wp:posOffset>
            </wp:positionH>
            <wp:positionV relativeFrom="paragraph">
              <wp:posOffset>37465</wp:posOffset>
            </wp:positionV>
            <wp:extent cx="2204085" cy="1453515"/>
            <wp:effectExtent l="0" t="0" r="5715" b="0"/>
            <wp:wrapNone/>
            <wp:docPr id="518" name="Picture 518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4085" cy="145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4A.</w:t>
      </w:r>
      <w:r w:rsidRPr="001B7429">
        <w:rPr>
          <w:rFonts w:ascii="Palatino Linotype" w:hAnsi="Palatino Linotype"/>
          <w:color w:val="002060"/>
          <w:szCs w:val="24"/>
        </w:rPr>
        <w:t xml:space="preserve"> Tính số đo x trong hình bên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-144145</wp:posOffset>
            </wp:positionV>
            <wp:extent cx="1501140" cy="1036955"/>
            <wp:effectExtent l="0" t="0" r="3810" b="0"/>
            <wp:wrapNone/>
            <wp:docPr id="517" name="Picture 517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036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4B</w:t>
      </w:r>
      <w:r w:rsidRPr="001B7429">
        <w:rPr>
          <w:rFonts w:ascii="Palatino Linotype" w:hAnsi="Palatino Linotype"/>
          <w:color w:val="002060"/>
          <w:szCs w:val="24"/>
        </w:rPr>
        <w:t>. Tính số đo x trong hình bên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II. BÀI TẬP VỀ NHÀ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5. </w:t>
      </w:r>
      <w:r w:rsidRPr="001B7429">
        <w:rPr>
          <w:rFonts w:ascii="Palatino Linotype" w:hAnsi="Palatino Linotype"/>
          <w:color w:val="002060"/>
          <w:szCs w:val="24"/>
        </w:rPr>
        <w:t>Trong các khẳng định sau, khẳng định nào đúng, khẳng định nào sai?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>a) Qua một điểm vẽ được một và chỉ một đường thắng song song với đường thẳng đã cho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63500" distR="735965" simplePos="0" relativeHeight="251659264" behindDoc="1" locked="0" layoutInCell="1" allowOverlap="1">
            <wp:simplePos x="0" y="0"/>
            <wp:positionH relativeFrom="margin">
              <wp:posOffset>-975995</wp:posOffset>
            </wp:positionH>
            <wp:positionV relativeFrom="margin">
              <wp:posOffset>75565</wp:posOffset>
            </wp:positionV>
            <wp:extent cx="237490" cy="402590"/>
            <wp:effectExtent l="0" t="0" r="0" b="0"/>
            <wp:wrapSquare wrapText="right"/>
            <wp:docPr id="516" name="Picture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402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color w:val="002060"/>
          <w:szCs w:val="24"/>
        </w:rPr>
        <w:t xml:space="preserve"> b) Qua một điểm ở ngoài đường thẳng vẽ được ít nhất một đường thẳng song song với đường thẳng đã cho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)  Qua một điểm ở ngoài đường thẳng chỉ có một đường thẳng song song với đường thẳng đã cho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) Một đường thẳng cắt hai đường thẳng thì tạo ra cặp góc so le trong bằng nhau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e) Một đường thẳng cắt hai đường thẳng song song thì tạo ra cặp góc trong cùng phía bù nhau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74930</wp:posOffset>
            </wp:positionV>
            <wp:extent cx="1597025" cy="1255395"/>
            <wp:effectExtent l="0" t="0" r="3175" b="1905"/>
            <wp:wrapNone/>
            <wp:docPr id="515" name="Picture 515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025" cy="125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6. </w:t>
      </w:r>
      <w:r w:rsidRPr="001B7429">
        <w:rPr>
          <w:rFonts w:ascii="Palatino Linotype" w:hAnsi="Palatino Linotype"/>
          <w:color w:val="002060"/>
          <w:szCs w:val="24"/>
        </w:rPr>
        <w:t>Cho hình vẽ bên, trong đó m // n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và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400" w:dyaOrig="420">
          <v:shape id="_x0000_i1030" type="#_x0000_t75" style="width:20.25pt;height:21pt" o:ole="">
            <v:imagedata r:id="rId25" o:title=""/>
          </v:shape>
          <o:OLEObject Type="Embed" ProgID="Equation.DSMT4" ShapeID="_x0000_i1030" DrawAspect="Content" ObjectID="_1634515362" r:id="rId2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20°. Tính số đo các góc 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òn lại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135255</wp:posOffset>
            </wp:positionV>
            <wp:extent cx="1610360" cy="1426210"/>
            <wp:effectExtent l="0" t="0" r="8890" b="2540"/>
            <wp:wrapNone/>
            <wp:docPr id="514" name="Picture 514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360" cy="142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ab/>
        <w:t xml:space="preserve">7. </w:t>
      </w:r>
      <w:r w:rsidRPr="001B7429">
        <w:rPr>
          <w:rFonts w:ascii="Palatino Linotype" w:hAnsi="Palatino Linotype"/>
          <w:color w:val="002060"/>
          <w:szCs w:val="24"/>
        </w:rPr>
        <w:t>Cho hình vẽ dưới đây, trong đó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  <w:t xml:space="preserve"> a //b. Tính số đo x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90805</wp:posOffset>
            </wp:positionV>
            <wp:extent cx="1603375" cy="1242060"/>
            <wp:effectExtent l="0" t="0" r="0" b="0"/>
            <wp:wrapNone/>
            <wp:docPr id="513" name="Picture 513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8.</w:t>
      </w:r>
      <w:r w:rsidRPr="001B7429">
        <w:rPr>
          <w:rFonts w:ascii="Palatino Linotype" w:hAnsi="Palatino Linotype"/>
          <w:color w:val="002060"/>
          <w:szCs w:val="24"/>
        </w:rPr>
        <w:t xml:space="preserve"> Tính số đo x trong hình vẽ bên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9. </w:t>
      </w:r>
      <w:r w:rsidRPr="001B7429">
        <w:rPr>
          <w:rFonts w:ascii="Palatino Linotype" w:hAnsi="Palatino Linotype"/>
          <w:color w:val="002060"/>
          <w:szCs w:val="24"/>
        </w:rPr>
        <w:t>Cho tam giác ABC. Trên nửa mặt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 xml:space="preserve">phẳng không chứa điểm C có bờ là đường thẳng AB, vẽ tia AD sao ch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031" type="#_x0000_t75" style="width:63.75pt;height:18pt" o:ole="">
            <v:imagedata r:id="rId29" o:title=""/>
          </v:shape>
          <o:OLEObject Type="Embed" ProgID="Equation.DSMT4" ShapeID="_x0000_i1031" DrawAspect="Content" ObjectID="_1634515363" r:id="rId3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. Trên nửa mặt phẳng không chứa điểm B có bờ là đường thẳng AC, vẽ tia AE sao ch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60" w:dyaOrig="360">
          <v:shape id="_x0000_i1032" type="#_x0000_t75" style="width:63pt;height:18pt" o:ole="">
            <v:imagedata r:id="rId31" o:title=""/>
          </v:shape>
          <o:OLEObject Type="Embed" ProgID="Equation.DSMT4" ShapeID="_x0000_i1032" DrawAspect="Content" ObjectID="_1634515364" r:id="rId32"/>
        </w:object>
      </w:r>
      <w:r w:rsidRPr="001B7429">
        <w:rPr>
          <w:rFonts w:ascii="Palatino Linotype" w:hAnsi="Palatino Linotype"/>
          <w:color w:val="002060"/>
          <w:szCs w:val="24"/>
        </w:rPr>
        <w:t>. Chứng minh.: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AD song song với BC;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 Ba điểm D, A, E thẳng hàng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1B7429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BA671A" w:rsidRPr="001B7429" w:rsidRDefault="00BA671A" w:rsidP="00BA671A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A .</w:t>
      </w:r>
      <w:r w:rsidRPr="001B7429">
        <w:rPr>
          <w:rFonts w:ascii="Palatino Linotype" w:hAnsi="Palatino Linotype"/>
          <w:color w:val="002060"/>
          <w:szCs w:val="24"/>
        </w:rPr>
        <w:t>Các khẳng định đúng: a, c, d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B. </w:t>
      </w:r>
      <w:r w:rsidRPr="001B7429">
        <w:rPr>
          <w:rFonts w:ascii="Palatino Linotype" w:hAnsi="Palatino Linotype"/>
          <w:b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 xml:space="preserve">a) Sai. 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 xml:space="preserve">b) Đúng. 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 xml:space="preserve">c) Sai. </w:t>
      </w:r>
      <w:r w:rsidRPr="001B7429">
        <w:rPr>
          <w:rFonts w:ascii="Palatino Linotype" w:hAnsi="Palatino Linotype"/>
          <w:color w:val="002060"/>
          <w:szCs w:val="24"/>
        </w:rPr>
        <w:tab/>
        <w:t>d) Đúng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149860</wp:posOffset>
            </wp:positionV>
            <wp:extent cx="1309370" cy="1302385"/>
            <wp:effectExtent l="0" t="0" r="5080" b="0"/>
            <wp:wrapNone/>
            <wp:docPr id="512" name="Picture 512" descr="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4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9370" cy="1302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 xml:space="preserve">2A. </w:t>
      </w:r>
      <w:r w:rsidRPr="001B7429">
        <w:rPr>
          <w:rFonts w:ascii="Palatino Linotype" w:hAnsi="Palatino Linotype"/>
          <w:color w:val="002060"/>
          <w:szCs w:val="24"/>
        </w:rPr>
        <w:t xml:space="preserve">a) Ta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60" w:dyaOrig="360">
          <v:shape id="_x0000_i1033" type="#_x0000_t75" style="width:63pt;height:18pt" o:ole="">
            <v:imagedata r:id="rId34" o:title=""/>
          </v:shape>
          <o:OLEObject Type="Embed" ProgID="Equation.DSMT4" ShapeID="_x0000_i1033" DrawAspect="Content" ObjectID="_1634515365" r:id="rId35"/>
        </w:object>
      </w:r>
      <w:r w:rsidRPr="001B7429">
        <w:rPr>
          <w:rFonts w:ascii="Palatino Linotype" w:hAnsi="Palatino Linotype"/>
          <w:color w:val="002060"/>
          <w:szCs w:val="24"/>
        </w:rPr>
        <w:t>= 180°.</w:t>
      </w:r>
    </w:p>
    <w:p w:rsidR="00BA671A" w:rsidRPr="001B7429" w:rsidRDefault="00BA671A" w:rsidP="00BA671A">
      <w:pPr>
        <w:ind w:right="-254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Mà hai góc ở vị trí trong cùng phía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ừ đó AD // BC (tính chất hai đường thẳng 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song song)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i/>
          <w:color w:val="002060"/>
          <w:szCs w:val="24"/>
        </w:rPr>
      </w:pPr>
      <w:r w:rsidRPr="001B7429">
        <w:rPr>
          <w:rFonts w:ascii="Palatino Linotype" w:hAnsi="Palatino Linotype"/>
          <w:i/>
          <w:color w:val="002060"/>
          <w:szCs w:val="24"/>
        </w:rPr>
        <w:t>b) Cách 1: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1219" w:dyaOrig="340">
          <v:shape id="_x0000_i1034" type="#_x0000_t75" style="width:60.75pt;height:17.25pt" o:ole="">
            <v:imagedata r:id="rId36" o:title=""/>
          </v:shape>
          <o:OLEObject Type="Embed" ProgID="Equation.DSMT4" ShapeID="_x0000_i1034" DrawAspect="Content" ObjectID="_1634515366" r:id="rId3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70° + 110° = 180° 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21285</wp:posOffset>
            </wp:positionV>
            <wp:extent cx="1487170" cy="1256030"/>
            <wp:effectExtent l="0" t="0" r="0" b="1270"/>
            <wp:wrapNone/>
            <wp:docPr id="479" name="Picture 479" descr="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4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70" cy="1256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color w:val="002060"/>
          <w:szCs w:val="24"/>
        </w:rPr>
        <w:t xml:space="preserve">Cách 2: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60" w:dyaOrig="360">
          <v:shape id="_x0000_i1035" type="#_x0000_t75" style="width:63pt;height:18pt" o:ole="">
            <v:imagedata r:id="rId39" o:title=""/>
          </v:shape>
          <o:OLEObject Type="Embed" ProgID="Equation.DSMT4" ShapeID="_x0000_i1035" DrawAspect="Content" ObjectID="_1634515367" r:id="rId4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70°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Mà hai góc ở vị trí so le trong nên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E// BC ( tính chất hai đường thẳng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song song)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Lại có AD//BC ( chứng minh ý a))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nên Ad = AE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Vậy E, A, D thẳng hàng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2B. </w:t>
      </w:r>
      <w:r w:rsidRPr="001B7429">
        <w:rPr>
          <w:rFonts w:ascii="Palatino Linotype" w:hAnsi="Palatino Linotype"/>
          <w:color w:val="002060"/>
          <w:szCs w:val="24"/>
        </w:rPr>
        <w:t>Tương tự</w:t>
      </w:r>
      <w:r w:rsidRPr="001B7429">
        <w:rPr>
          <w:rFonts w:ascii="Palatino Linotype" w:hAnsi="Palatino Linotype"/>
          <w:b/>
          <w:color w:val="002060"/>
          <w:szCs w:val="24"/>
        </w:rPr>
        <w:t xml:space="preserve"> 2A. </w:t>
      </w:r>
      <w:r w:rsidRPr="001B7429">
        <w:rPr>
          <w:rFonts w:ascii="Palatino Linotype" w:hAnsi="Palatino Linotype"/>
          <w:b/>
          <w:color w:val="002060"/>
          <w:szCs w:val="24"/>
        </w:rPr>
        <w:tab/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154940</wp:posOffset>
            </wp:positionV>
            <wp:extent cx="1605915" cy="1248410"/>
            <wp:effectExtent l="0" t="0" r="0" b="8890"/>
            <wp:wrapNone/>
            <wp:docPr id="478" name="Picture 478" descr="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4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915" cy="124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3A.</w:t>
      </w:r>
      <w:r w:rsidRPr="001B7429">
        <w:rPr>
          <w:rFonts w:ascii="Palatino Linotype" w:hAnsi="Palatino Linotype"/>
          <w:color w:val="002060"/>
          <w:szCs w:val="24"/>
        </w:rPr>
        <w:t xml:space="preserve"> Ta có a //b nên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740" w:dyaOrig="420">
          <v:shape id="_x0000_i1036" type="#_x0000_t75" style="width:36.75pt;height:21pt" o:ole="">
            <v:imagedata r:id="rId42" o:title=""/>
          </v:shape>
          <o:OLEObject Type="Embed" ProgID="Equation.DSMT4" ShapeID="_x0000_i1036" DrawAspect="Content" ObjectID="_1634515368" r:id="rId43"/>
        </w:object>
      </w:r>
      <w:r w:rsidRPr="001B7429">
        <w:rPr>
          <w:rFonts w:ascii="Palatino Linotype" w:hAnsi="Palatino Linotype"/>
          <w:color w:val="002060"/>
          <w:szCs w:val="24"/>
        </w:rPr>
        <w:t>= 75° (hai góc đồng vị)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12"/>
          <w:szCs w:val="24"/>
        </w:rPr>
        <w:object w:dxaOrig="2120" w:dyaOrig="420">
          <v:shape id="_x0000_i1037" type="#_x0000_t75" style="width:105.75pt;height:21pt" o:ole="">
            <v:imagedata r:id="rId44" o:title=""/>
          </v:shape>
          <o:OLEObject Type="Embed" ProgID="Equation.DSMT4" ShapeID="_x0000_i1037" DrawAspect="Content" ObjectID="_1634515369" r:id="rId45"/>
        </w:object>
      </w:r>
      <w:r w:rsidRPr="001B7429">
        <w:rPr>
          <w:rFonts w:ascii="Palatino Linotype" w:hAnsi="Palatino Linotype"/>
          <w:color w:val="002060"/>
          <w:szCs w:val="24"/>
        </w:rPr>
        <w:t>=75°  (cặp góc đối đỉnh)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 xml:space="preserve">Lại có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1420" w:dyaOrig="420">
          <v:shape id="_x0000_i1038" type="#_x0000_t75" style="width:71.25pt;height:21pt" o:ole="">
            <v:imagedata r:id="rId46" o:title=""/>
          </v:shape>
          <o:OLEObject Type="Embed" ProgID="Equation.DSMT4" ShapeID="_x0000_i1038" DrawAspect="Content" ObjectID="_1634515370" r:id="rId4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(hai góc kề bù) 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320" w:dyaOrig="420">
          <v:shape id="_x0000_i1039" type="#_x0000_t75" style="width:15.75pt;height:21pt" o:ole="">
            <v:imagedata r:id="rId48" o:title=""/>
          </v:shape>
          <o:OLEObject Type="Embed" ProgID="Equation.DSMT4" ShapeID="_x0000_i1039" DrawAspect="Content" ObjectID="_1634515371" r:id="rId4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80°- 75° = 105°.</w:t>
      </w:r>
      <w:r w:rsidRPr="001B7429">
        <w:rPr>
          <w:rFonts w:ascii="Palatino Linotype" w:hAnsi="Palatino Linotype"/>
          <w:color w:val="002060"/>
          <w:szCs w:val="24"/>
        </w:rPr>
        <w:tab/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800" w:dyaOrig="420">
          <v:shape id="_x0000_i1040" type="#_x0000_t75" style="width:39.75pt;height:21pt" o:ole="">
            <v:imagedata r:id="rId50" o:title=""/>
          </v:shape>
          <o:OLEObject Type="Embed" ProgID="Equation.DSMT4" ShapeID="_x0000_i1040" DrawAspect="Content" ObjectID="_1634515372" r:id="rId51"/>
        </w:object>
      </w:r>
      <w:r w:rsidRPr="001B7429">
        <w:rPr>
          <w:rFonts w:ascii="Palatino Linotype" w:hAnsi="Palatino Linotype"/>
          <w:color w:val="002060"/>
          <w:szCs w:val="24"/>
        </w:rPr>
        <w:t>= 105° (hai góc đồng vị)</w:t>
      </w:r>
      <w:r w:rsidRPr="001B7429">
        <w:rPr>
          <w:rFonts w:ascii="Palatino Linotype" w:hAnsi="Palatino Linotype"/>
          <w:color w:val="002060"/>
          <w:szCs w:val="24"/>
        </w:rPr>
        <w:tab/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800" w:dyaOrig="420">
          <v:shape id="_x0000_i1041" type="#_x0000_t75" style="width:39.75pt;height:21pt" o:ole="">
            <v:imagedata r:id="rId52" o:title=""/>
          </v:shape>
          <o:OLEObject Type="Embed" ProgID="Equation.DSMT4" ShapeID="_x0000_i1041" DrawAspect="Content" ObjectID="_1634515373" r:id="rId5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105°;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800" w:dyaOrig="420">
          <v:shape id="_x0000_i1042" type="#_x0000_t75" style="width:39.75pt;height:21pt" o:ole="">
            <v:imagedata r:id="rId54" o:title=""/>
          </v:shape>
          <o:OLEObject Type="Embed" ProgID="Equation.DSMT4" ShapeID="_x0000_i1042" DrawAspect="Content" ObjectID="_1634515374" r:id="rId5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05° (cặp góc đối đỉnh)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3B</w:t>
      </w:r>
      <w:r w:rsidRPr="001B7429">
        <w:rPr>
          <w:rFonts w:ascii="Palatino Linotype" w:hAnsi="Palatino Linotype"/>
          <w:color w:val="002060"/>
          <w:szCs w:val="24"/>
        </w:rPr>
        <w:t xml:space="preserve">. Tương tự </w:t>
      </w:r>
      <w:r w:rsidRPr="001B7429">
        <w:rPr>
          <w:rFonts w:ascii="Palatino Linotype" w:hAnsi="Palatino Linotype"/>
          <w:b/>
          <w:color w:val="002060"/>
          <w:szCs w:val="24"/>
        </w:rPr>
        <w:t>3A</w:t>
      </w:r>
      <w:r w:rsidRPr="001B7429">
        <w:rPr>
          <w:rFonts w:ascii="Palatino Linotype" w:hAnsi="Palatino Linotype"/>
          <w:color w:val="002060"/>
          <w:szCs w:val="24"/>
        </w:rPr>
        <w:t>. Tính được</w:t>
      </w:r>
      <w:r w:rsidRPr="001B7429">
        <w:rPr>
          <w:rFonts w:ascii="Palatino Linotype" w:hAnsi="Palatino Linotype"/>
          <w:color w:val="002060"/>
          <w:position w:val="-38"/>
          <w:szCs w:val="24"/>
        </w:rPr>
        <w:object w:dxaOrig="2560" w:dyaOrig="880">
          <v:shape id="_x0000_i1043" type="#_x0000_t75" style="width:128.25pt;height:44.25pt" o:ole="">
            <v:imagedata r:id="rId56" o:title=""/>
          </v:shape>
          <o:OLEObject Type="Embed" ProgID="Equation.DSMT4" ShapeID="_x0000_i1043" DrawAspect="Content" ObjectID="_1634515375" r:id="rId57"/>
        </w:objec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88900</wp:posOffset>
            </wp:positionV>
            <wp:extent cx="1582420" cy="1311910"/>
            <wp:effectExtent l="0" t="0" r="0" b="2540"/>
            <wp:wrapNone/>
            <wp:docPr id="477" name="Picture 477" descr="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44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420" cy="131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4A.</w:t>
      </w:r>
      <w:r w:rsidRPr="001B7429">
        <w:rPr>
          <w:rFonts w:ascii="Palatino Linotype" w:hAnsi="Palatino Linotype"/>
          <w:color w:val="002060"/>
          <w:szCs w:val="24"/>
        </w:rPr>
        <w:t xml:space="preserve">Ta c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60" w:dyaOrig="340">
          <v:shape id="_x0000_i1044" type="#_x0000_t75" style="width:33pt;height:17.25pt" o:ole="">
            <v:imagedata r:id="rId59" o:title=""/>
          </v:shape>
          <o:OLEObject Type="Embed" ProgID="Equation.DSMT4" ShapeID="_x0000_i1044" DrawAspect="Content" ObjectID="_1634515376" r:id="rId60"/>
        </w:object>
      </w:r>
      <w:r w:rsidRPr="001B7429">
        <w:rPr>
          <w:rFonts w:ascii="Palatino Linotype" w:hAnsi="Palatino Linotype"/>
          <w:color w:val="002060"/>
          <w:szCs w:val="24"/>
        </w:rPr>
        <w:t>= 60°, hai góc ở vị trí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so le trong nên AB //CD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ừ đó x +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40" w:dyaOrig="360">
          <v:shape id="_x0000_i1045" type="#_x0000_t75" style="width:12pt;height:18pt" o:ole="">
            <v:imagedata r:id="rId61" o:title=""/>
          </v:shape>
          <o:OLEObject Type="Embed" ProgID="Equation.DSMT4" ShapeID="_x0000_i1045" DrawAspect="Content" ObjectID="_1634515377" r:id="rId6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80° (hai góc trong cùng phía)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 x = 180° - 80° = 100°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977640</wp:posOffset>
            </wp:positionH>
            <wp:positionV relativeFrom="paragraph">
              <wp:posOffset>182245</wp:posOffset>
            </wp:positionV>
            <wp:extent cx="1463040" cy="1017905"/>
            <wp:effectExtent l="0" t="0" r="3810" b="0"/>
            <wp:wrapNone/>
            <wp:docPr id="476" name="Picture 476" descr="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45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0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4B.</w:t>
      </w:r>
      <w:r w:rsidRPr="001B7429">
        <w:rPr>
          <w:rFonts w:ascii="Palatino Linotype" w:hAnsi="Palatino Linotype"/>
          <w:color w:val="002060"/>
          <w:szCs w:val="24"/>
        </w:rPr>
        <w:t xml:space="preserve"> Chứng minh MN//PQ. Khi đ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46" type="#_x0000_t75" style="width:12pt;height:17.25pt" o:ole="">
            <v:imagedata r:id="rId64" o:title=""/>
          </v:shape>
          <o:OLEObject Type="Embed" ProgID="Equation.DSMT4" ShapeID="_x0000_i1046" DrawAspect="Content" ObjectID="_1634515378" r:id="rId6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279" w:dyaOrig="360">
          <v:shape id="_x0000_i1047" type="#_x0000_t75" style="width:14.25pt;height:18pt" o:ole="">
            <v:imagedata r:id="rId66" o:title=""/>
          </v:shape>
          <o:OLEObject Type="Embed" ProgID="Equation.DSMT4" ShapeID="_x0000_i1047" DrawAspect="Content" ObjectID="_1634515379" r:id="rId6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là hai góc trong cùng phía. =&gt; x = 45°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5.</w:t>
      </w:r>
      <w:r w:rsidRPr="001B7429">
        <w:rPr>
          <w:rFonts w:ascii="Palatino Linotype" w:hAnsi="Palatino Linotype"/>
          <w:b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 xml:space="preserve"> a) Đúng 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b) Sai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 xml:space="preserve"> c) Đúng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 xml:space="preserve">d) Sai 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e) Đúng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0</wp:posOffset>
            </wp:positionV>
            <wp:extent cx="1765300" cy="1160780"/>
            <wp:effectExtent l="0" t="0" r="6350" b="1270"/>
            <wp:wrapNone/>
            <wp:docPr id="475" name="Picture 475" descr="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46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lastRenderedPageBreak/>
        <w:t>6.</w:t>
      </w:r>
      <w:r w:rsidRPr="001B7429">
        <w:rPr>
          <w:rFonts w:ascii="Palatino Linotype" w:hAnsi="Palatino Linotype"/>
          <w:color w:val="002060"/>
          <w:szCs w:val="24"/>
        </w:rPr>
        <w:t xml:space="preserve"> Tính được </w:t>
      </w:r>
      <w:r w:rsidRPr="001B7429">
        <w:rPr>
          <w:rFonts w:ascii="Palatino Linotype" w:hAnsi="Palatino Linotype"/>
          <w:color w:val="002060"/>
          <w:position w:val="-38"/>
          <w:szCs w:val="24"/>
        </w:rPr>
        <w:object w:dxaOrig="2799" w:dyaOrig="880">
          <v:shape id="_x0000_i1048" type="#_x0000_t75" style="width:140.25pt;height:44.25pt" o:ole="">
            <v:imagedata r:id="rId69" o:title=""/>
          </v:shape>
          <o:OLEObject Type="Embed" ProgID="Equation.DSMT4" ShapeID="_x0000_i1048" DrawAspect="Content" ObjectID="_1634515380" r:id="rId70"/>
        </w:objec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7.</w:t>
      </w:r>
      <w:r w:rsidRPr="001B7429">
        <w:rPr>
          <w:rFonts w:ascii="Palatino Linotype" w:hAnsi="Palatino Linotype"/>
          <w:color w:val="002060"/>
          <w:szCs w:val="24"/>
        </w:rPr>
        <w:t xml:space="preserve"> Áp dụng tính chất hai đường thẳng song song ta tính được x = 80°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8. </w:t>
      </w:r>
      <w:r w:rsidRPr="001B7429">
        <w:rPr>
          <w:rFonts w:ascii="Palatino Linotype" w:hAnsi="Palatino Linotype"/>
          <w:color w:val="002060"/>
          <w:szCs w:val="24"/>
        </w:rPr>
        <w:t>Chứng minh EF//BC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x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540" w:dyaOrig="340">
          <v:shape id="_x0000_i1049" type="#_x0000_t75" style="width:27pt;height:17.25pt" o:ole="">
            <v:imagedata r:id="rId71" o:title=""/>
          </v:shape>
          <o:OLEObject Type="Embed" ProgID="Equation.DSMT4" ShapeID="_x0000_i1049" DrawAspect="Content" ObjectID="_1634515381" r:id="rId72"/>
        </w:object>
      </w:r>
      <w:r w:rsidRPr="001B7429">
        <w:rPr>
          <w:rFonts w:ascii="Palatino Linotype" w:hAnsi="Palatino Linotype"/>
          <w:color w:val="002060"/>
          <w:szCs w:val="24"/>
        </w:rPr>
        <w:t>= 50° (hai góc đồng vị).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200660</wp:posOffset>
            </wp:positionV>
            <wp:extent cx="1685290" cy="1323975"/>
            <wp:effectExtent l="0" t="0" r="0" b="9525"/>
            <wp:wrapNone/>
            <wp:docPr id="474" name="Picture 474" descr="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4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29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 xml:space="preserve">9. </w:t>
      </w:r>
      <w:r w:rsidRPr="001B7429">
        <w:rPr>
          <w:rFonts w:ascii="Palatino Linotype" w:hAnsi="Palatino Linotype"/>
          <w:color w:val="002060"/>
          <w:szCs w:val="24"/>
        </w:rPr>
        <w:t xml:space="preserve">a)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050" type="#_x0000_t75" style="width:63.75pt;height:18pt" o:ole="">
            <v:imagedata r:id="rId74" o:title=""/>
          </v:shape>
          <o:OLEObject Type="Embed" ProgID="Equation.DSMT4" ShapeID="_x0000_i1050" DrawAspect="Content" ObjectID="_1634515382" r:id="rId75"/>
        </w:object>
      </w:r>
      <w:r w:rsidRPr="001B7429">
        <w:rPr>
          <w:rFonts w:ascii="Palatino Linotype" w:hAnsi="Palatino Linotype"/>
          <w:color w:val="002060"/>
          <w:szCs w:val="24"/>
        </w:rPr>
        <w:t>( giả thiết),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Mà hai góc ở vị trí so le trong 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nên AD // BC (theo tính chất hai 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đường thẳng song song).</w:t>
      </w:r>
    </w:p>
    <w:p w:rsidR="00BA671A" w:rsidRPr="001B7429" w:rsidRDefault="00BA671A" w:rsidP="00AB7A94">
      <w:pPr>
        <w:numPr>
          <w:ilvl w:val="0"/>
          <w:numId w:val="1"/>
        </w:numPr>
        <w:tabs>
          <w:tab w:val="left" w:pos="420"/>
        </w:tabs>
        <w:spacing w:after="0" w:line="240" w:lineRule="auto"/>
        <w:ind w:right="-254" w:firstLine="0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ương tự ý a), chứng minh </w:t>
      </w:r>
    </w:p>
    <w:p w:rsidR="00BA671A" w:rsidRPr="001B7429" w:rsidRDefault="00BA671A" w:rsidP="00AB7A94">
      <w:pPr>
        <w:numPr>
          <w:ilvl w:val="0"/>
          <w:numId w:val="1"/>
        </w:numPr>
        <w:tabs>
          <w:tab w:val="left" w:pos="420"/>
        </w:tabs>
        <w:spacing w:after="0" w:line="240" w:lineRule="auto"/>
        <w:ind w:right="-254" w:firstLine="0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được AE // BC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heo tiên đề ơ-clit, hai đường thẳng 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E và AD trùng nhau. Từ đó ba điểm 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, A, E thẳng hàng</w:t>
      </w:r>
    </w:p>
    <w:p w:rsidR="00BA671A" w:rsidRPr="001B7429" w:rsidRDefault="00BA671A" w:rsidP="00BA671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BA671A" w:rsidRPr="001B7429" w:rsidRDefault="00BA671A" w:rsidP="00BA671A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354731" w:rsidRPr="00BA671A" w:rsidRDefault="00354731" w:rsidP="00BA671A"/>
    <w:sectPr w:rsidR="00354731" w:rsidRPr="00BA671A" w:rsidSect="00F62AB2">
      <w:footerReference w:type="default" r:id="rId76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B7A94" w:rsidRDefault="00AB7A94" w:rsidP="00354731">
      <w:pPr>
        <w:spacing w:after="0" w:line="240" w:lineRule="auto"/>
      </w:pPr>
      <w:r>
        <w:separator/>
      </w:r>
    </w:p>
  </w:endnote>
  <w:endnote w:type="continuationSeparator" w:id="0">
    <w:p w:rsidR="00AB7A94" w:rsidRDefault="00AB7A94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BA671A" w:rsidRPr="00BA671A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B7A94" w:rsidRDefault="00AB7A94" w:rsidP="00354731">
      <w:pPr>
        <w:spacing w:after="0" w:line="240" w:lineRule="auto"/>
      </w:pPr>
      <w:r>
        <w:separator/>
      </w:r>
    </w:p>
  </w:footnote>
  <w:footnote w:type="continuationSeparator" w:id="0">
    <w:p w:rsidR="00AB7A94" w:rsidRDefault="00AB7A94" w:rsidP="0035473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2C22F4"/>
    <w:multiLevelType w:val="hybridMultilevel"/>
    <w:tmpl w:val="7D721F86"/>
    <w:lvl w:ilvl="0" w:tplc="04184828">
      <w:start w:val="1"/>
      <w:numFmt w:val="lowerLetter"/>
      <w:lvlText w:val="%1)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A47BB"/>
    <w:rsid w:val="001A6AA2"/>
    <w:rsid w:val="001E4858"/>
    <w:rsid w:val="001F4A10"/>
    <w:rsid w:val="001F4C6B"/>
    <w:rsid w:val="0028489F"/>
    <w:rsid w:val="00296DAE"/>
    <w:rsid w:val="00351F50"/>
    <w:rsid w:val="00354731"/>
    <w:rsid w:val="00357A23"/>
    <w:rsid w:val="003A2DB3"/>
    <w:rsid w:val="003B2CD4"/>
    <w:rsid w:val="0040781A"/>
    <w:rsid w:val="0046734F"/>
    <w:rsid w:val="00487B60"/>
    <w:rsid w:val="00490F19"/>
    <w:rsid w:val="004942EE"/>
    <w:rsid w:val="004B6C1B"/>
    <w:rsid w:val="005025D4"/>
    <w:rsid w:val="005231E5"/>
    <w:rsid w:val="00576DF8"/>
    <w:rsid w:val="00632040"/>
    <w:rsid w:val="006409B8"/>
    <w:rsid w:val="00696D66"/>
    <w:rsid w:val="006E75C7"/>
    <w:rsid w:val="006F1F69"/>
    <w:rsid w:val="00723C9E"/>
    <w:rsid w:val="00726E77"/>
    <w:rsid w:val="007B7D19"/>
    <w:rsid w:val="007D6448"/>
    <w:rsid w:val="00812EB0"/>
    <w:rsid w:val="00815B63"/>
    <w:rsid w:val="0088459E"/>
    <w:rsid w:val="008A3B2E"/>
    <w:rsid w:val="009625B5"/>
    <w:rsid w:val="009A31CC"/>
    <w:rsid w:val="00A4715F"/>
    <w:rsid w:val="00A632B4"/>
    <w:rsid w:val="00AB7A94"/>
    <w:rsid w:val="00B00A7B"/>
    <w:rsid w:val="00B00C87"/>
    <w:rsid w:val="00B47955"/>
    <w:rsid w:val="00B728E4"/>
    <w:rsid w:val="00BA671A"/>
    <w:rsid w:val="00BB5BED"/>
    <w:rsid w:val="00BC17AF"/>
    <w:rsid w:val="00CB5F4E"/>
    <w:rsid w:val="00D06374"/>
    <w:rsid w:val="00D239AC"/>
    <w:rsid w:val="00D43B66"/>
    <w:rsid w:val="00D84D8E"/>
    <w:rsid w:val="00E56F7E"/>
    <w:rsid w:val="00E712CD"/>
    <w:rsid w:val="00F35797"/>
    <w:rsid w:val="00F35C94"/>
    <w:rsid w:val="00F521F0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jpeg"/><Relationship Id="rId26" Type="http://schemas.openxmlformats.org/officeDocument/2006/relationships/oleObject" Target="embeddings/oleObject6.bin"/><Relationship Id="rId39" Type="http://schemas.openxmlformats.org/officeDocument/2006/relationships/image" Target="media/image23.wmf"/><Relationship Id="rId21" Type="http://schemas.openxmlformats.org/officeDocument/2006/relationships/image" Target="media/image10.jpeg"/><Relationship Id="rId34" Type="http://schemas.openxmlformats.org/officeDocument/2006/relationships/image" Target="media/image20.wmf"/><Relationship Id="rId42" Type="http://schemas.openxmlformats.org/officeDocument/2006/relationships/image" Target="media/image25.wmf"/><Relationship Id="rId47" Type="http://schemas.openxmlformats.org/officeDocument/2006/relationships/oleObject" Target="embeddings/oleObject14.bin"/><Relationship Id="rId50" Type="http://schemas.openxmlformats.org/officeDocument/2006/relationships/image" Target="media/image29.wmf"/><Relationship Id="rId55" Type="http://schemas.openxmlformats.org/officeDocument/2006/relationships/oleObject" Target="embeddings/oleObject18.bin"/><Relationship Id="rId63" Type="http://schemas.openxmlformats.org/officeDocument/2006/relationships/image" Target="media/image36.jpeg"/><Relationship Id="rId68" Type="http://schemas.openxmlformats.org/officeDocument/2006/relationships/image" Target="media/image39.jpeg"/><Relationship Id="rId76" Type="http://schemas.openxmlformats.org/officeDocument/2006/relationships/footer" Target="footer1.xml"/><Relationship Id="rId7" Type="http://schemas.openxmlformats.org/officeDocument/2006/relationships/image" Target="media/image1.jpeg"/><Relationship Id="rId71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7.wmf"/><Relationship Id="rId11" Type="http://schemas.openxmlformats.org/officeDocument/2006/relationships/oleObject" Target="embeddings/oleObject2.bin"/><Relationship Id="rId24" Type="http://schemas.openxmlformats.org/officeDocument/2006/relationships/image" Target="media/image13.jpeg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0.bin"/><Relationship Id="rId40" Type="http://schemas.openxmlformats.org/officeDocument/2006/relationships/oleObject" Target="embeddings/oleObject11.bin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image" Target="media/image33.jpeg"/><Relationship Id="rId66" Type="http://schemas.openxmlformats.org/officeDocument/2006/relationships/image" Target="media/image38.wmf"/><Relationship Id="rId74" Type="http://schemas.openxmlformats.org/officeDocument/2006/relationships/image" Target="media/image43.wmf"/><Relationship Id="rId5" Type="http://schemas.openxmlformats.org/officeDocument/2006/relationships/footnotes" Target="footnotes.xml"/><Relationship Id="rId15" Type="http://schemas.openxmlformats.org/officeDocument/2006/relationships/image" Target="media/image6.jpeg"/><Relationship Id="rId23" Type="http://schemas.openxmlformats.org/officeDocument/2006/relationships/image" Target="media/image12.png"/><Relationship Id="rId28" Type="http://schemas.openxmlformats.org/officeDocument/2006/relationships/image" Target="media/image16.jpeg"/><Relationship Id="rId36" Type="http://schemas.openxmlformats.org/officeDocument/2006/relationships/image" Target="media/image21.w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61" Type="http://schemas.openxmlformats.org/officeDocument/2006/relationships/image" Target="media/image35.wmf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image" Target="media/image18.wmf"/><Relationship Id="rId44" Type="http://schemas.openxmlformats.org/officeDocument/2006/relationships/image" Target="media/image26.wmf"/><Relationship Id="rId52" Type="http://schemas.openxmlformats.org/officeDocument/2006/relationships/image" Target="media/image30.wmf"/><Relationship Id="rId60" Type="http://schemas.openxmlformats.org/officeDocument/2006/relationships/oleObject" Target="embeddings/oleObject20.bin"/><Relationship Id="rId65" Type="http://schemas.openxmlformats.org/officeDocument/2006/relationships/oleObject" Target="embeddings/oleObject22.bin"/><Relationship Id="rId73" Type="http://schemas.openxmlformats.org/officeDocument/2006/relationships/image" Target="media/image42.jpeg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1.jpeg"/><Relationship Id="rId27" Type="http://schemas.openxmlformats.org/officeDocument/2006/relationships/image" Target="media/image15.jpeg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2.bin"/><Relationship Id="rId48" Type="http://schemas.openxmlformats.org/officeDocument/2006/relationships/image" Target="media/image28.wmf"/><Relationship Id="rId56" Type="http://schemas.openxmlformats.org/officeDocument/2006/relationships/image" Target="media/image32.wmf"/><Relationship Id="rId64" Type="http://schemas.openxmlformats.org/officeDocument/2006/relationships/image" Target="media/image37.wmf"/><Relationship Id="rId69" Type="http://schemas.openxmlformats.org/officeDocument/2006/relationships/image" Target="media/image40.wmf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4.bin"/><Relationship Id="rId25" Type="http://schemas.openxmlformats.org/officeDocument/2006/relationships/image" Target="media/image14.wmf"/><Relationship Id="rId33" Type="http://schemas.openxmlformats.org/officeDocument/2006/relationships/image" Target="media/image19.jpeg"/><Relationship Id="rId38" Type="http://schemas.openxmlformats.org/officeDocument/2006/relationships/image" Target="media/image22.jpeg"/><Relationship Id="rId46" Type="http://schemas.openxmlformats.org/officeDocument/2006/relationships/image" Target="media/image27.wmf"/><Relationship Id="rId59" Type="http://schemas.openxmlformats.org/officeDocument/2006/relationships/image" Target="media/image34.wmf"/><Relationship Id="rId67" Type="http://schemas.openxmlformats.org/officeDocument/2006/relationships/oleObject" Target="embeddings/oleObject23.bin"/><Relationship Id="rId20" Type="http://schemas.openxmlformats.org/officeDocument/2006/relationships/oleObject" Target="embeddings/oleObject5.bin"/><Relationship Id="rId41" Type="http://schemas.openxmlformats.org/officeDocument/2006/relationships/image" Target="media/image24.jpeg"/><Relationship Id="rId54" Type="http://schemas.openxmlformats.org/officeDocument/2006/relationships/image" Target="media/image31.wmf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4.bin"/><Relationship Id="rId75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63</Words>
  <Characters>4925</Characters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9-11-06T11:02:00Z</dcterms:created>
  <dcterms:modified xsi:type="dcterms:W3CDTF">2019-11-06T11:02:00Z</dcterms:modified>
</cp:coreProperties>
</file>